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Aspect #4 Support of additional gnodeB beam information signalling</w:t>
      </w:r>
    </w:p>
    <w:p w14:paraId="3518C6AA" w14:textId="77777777" w:rsidR="00C87B5C" w:rsidRPr="00137C76" w:rsidRDefault="000E45A9">
      <w:pPr>
        <w:pStyle w:val="ListParagraph"/>
        <w:numPr>
          <w:ilvl w:val="0"/>
          <w:numId w:val="4"/>
        </w:numPr>
      </w:pPr>
      <w:r w:rsidRPr="00137C76">
        <w:t xml:space="preserve">Aspect #5 AoD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Path RSRP is defined over a configured window[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lastRenderedPageBreak/>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ListParagraph"/>
        <w:numPr>
          <w:ilvl w:val="0"/>
          <w:numId w:val="6"/>
        </w:numPr>
      </w:pPr>
      <w:r w:rsidRPr="00137C76">
        <w:t>Inclusion of path RSRP in other methods (multi RTT, DL TDOA)[13],[21]</w:t>
      </w:r>
    </w:p>
    <w:p w14:paraId="315D44FA" w14:textId="77777777" w:rsidR="00C87B5C" w:rsidRPr="00137C76" w:rsidRDefault="000E45A9">
      <w:pPr>
        <w:pStyle w:val="ListParagraph"/>
        <w:numPr>
          <w:ilvl w:val="0"/>
          <w:numId w:val="6"/>
        </w:numPr>
      </w:pPr>
      <w:r w:rsidRPr="00137C76">
        <w:t>Support of further measurements beside power, e.g. phase[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Reporting of UE AoA and orientation[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AoD.</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lastRenderedPageBreak/>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lastRenderedPageBreak/>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Huawei, HiSilicon</w:t>
            </w:r>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lastRenderedPageBreak/>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lastRenderedPageBreak/>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6B7F09">
        <w:tc>
          <w:tcPr>
            <w:tcW w:w="2075" w:type="dxa"/>
            <w:shd w:val="clear" w:color="auto" w:fill="auto"/>
          </w:tcPr>
          <w:p w14:paraId="0F481DB1" w14:textId="77777777" w:rsidR="00CF6FE9" w:rsidRPr="00137C76" w:rsidRDefault="00CF6FE9" w:rsidP="006B7F09">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6B7F09">
            <w:pPr>
              <w:jc w:val="center"/>
              <w:rPr>
                <w:rFonts w:eastAsia="Calibri"/>
                <w:b/>
                <w:lang w:val="en-US"/>
              </w:rPr>
            </w:pPr>
            <w:r w:rsidRPr="00137C76">
              <w:rPr>
                <w:rFonts w:eastAsia="Calibri"/>
                <w:b/>
                <w:lang w:val="en-US"/>
              </w:rPr>
              <w:t>Comment</w:t>
            </w:r>
          </w:p>
        </w:tc>
      </w:tr>
      <w:tr w:rsidR="00CF6FE9" w:rsidRPr="00137C76" w14:paraId="597E4BBC" w14:textId="77777777" w:rsidTr="006B7F09">
        <w:tc>
          <w:tcPr>
            <w:tcW w:w="2075" w:type="dxa"/>
            <w:shd w:val="clear" w:color="auto" w:fill="auto"/>
          </w:tcPr>
          <w:p w14:paraId="7A856F6E" w14:textId="77777777" w:rsidR="00CF6FE9" w:rsidRPr="00137C76" w:rsidRDefault="00CF6FE9" w:rsidP="006B7F09">
            <w:pPr>
              <w:rPr>
                <w:rFonts w:eastAsia="DengXian"/>
                <w:lang w:val="en-US"/>
              </w:rPr>
            </w:pPr>
          </w:p>
        </w:tc>
        <w:tc>
          <w:tcPr>
            <w:tcW w:w="7554" w:type="dxa"/>
            <w:shd w:val="clear" w:color="auto" w:fill="auto"/>
          </w:tcPr>
          <w:p w14:paraId="6C10BF0D" w14:textId="77777777" w:rsidR="00CF6FE9" w:rsidRPr="00137C76" w:rsidRDefault="00CF6FE9" w:rsidP="006B7F09">
            <w:pPr>
              <w:rPr>
                <w:rFonts w:eastAsia="DengXian"/>
                <w:lang w:val="en-US"/>
              </w:rPr>
            </w:pP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r w:rsidRPr="00137C76">
              <w:rPr>
                <w:rFonts w:ascii="Times New Roman" w:eastAsia="DengXian" w:hAnsi="Times New Roman" w:cs="Times New Roman"/>
                <w:lang w:val="en-US"/>
              </w:rPr>
              <w:t>CEWiT</w:t>
            </w:r>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First we want to clarify that the PRS RSRP in Option 1 is the one for all path(Rel 16 PRS RSRP), is my understandign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do not think reporting relative value to the total RSRP is useful, since what </w:t>
            </w:r>
            <w:r w:rsidRPr="00137C76">
              <w:rPr>
                <w:rFonts w:ascii="Times New Roman" w:eastAsia="Malgun Gothic" w:hAnsi="Times New Roman" w:cs="Times New Roman"/>
                <w:iCs/>
                <w:lang w:val="en-US"/>
              </w:rPr>
              <w:lastRenderedPageBreak/>
              <w:t>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lastRenderedPageBreak/>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MeasList-r16,</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bidi="ar"/>
              </w:rPr>
              <w:tab/>
            </w:r>
            <w:r w:rsidRPr="00CF6FE9">
              <w:rPr>
                <w:rFonts w:ascii="Courier New" w:eastAsia="SimSun" w:hAnsi="Courier New" w:cs="Times New Roman"/>
                <w:sz w:val="16"/>
                <w:szCs w:val="20"/>
                <w:shd w:val="clear" w:color="auto" w:fill="E6E6E6"/>
                <w:lang w:val="sv-SE" w:bidi="ar"/>
              </w:rPr>
              <w:t>dl-PRS-ID-r16</w:t>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t>INTEGER (0..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CF6FE9">
              <w:rPr>
                <w:rFonts w:ascii="Courier New" w:eastAsia="SimSun" w:hAnsi="Courier New" w:cs="Times New Roman"/>
                <w:sz w:val="16"/>
                <w:szCs w:val="20"/>
                <w:shd w:val="clear" w:color="auto" w:fill="E6E6E6"/>
                <w:lang w:val="sv-SE" w:bidi="ar"/>
              </w:rPr>
              <w:tab/>
            </w:r>
            <w:r w:rsidRPr="00137C76">
              <w:rPr>
                <w:rFonts w:ascii="Courier New" w:eastAsia="SimSun" w:hAnsi="Courier New" w:cs="Times New Roman"/>
                <w:sz w:val="16"/>
                <w:szCs w:val="20"/>
                <w:shd w:val="clear" w:color="auto" w:fill="E6E6E6"/>
                <w:lang w:val="en-US" w:bidi="ar"/>
              </w:rPr>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lastRenderedPageBreak/>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0..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0..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isnt that the obvious way we ll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do see some value for reporting path RSRP for different sets, e.g. the first set uses DFT beam and the second set uses differential beam. How the reporting is </w:t>
            </w:r>
            <w:r w:rsidRPr="00137C76">
              <w:rPr>
                <w:rFonts w:ascii="Times New Roman" w:eastAsia="DengXian" w:hAnsi="Times New Roman" w:cs="Times New Roman"/>
                <w:lang w:val="en-US"/>
              </w:rPr>
              <w:lastRenderedPageBreak/>
              <w:t>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lastRenderedPageBreak/>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hare the similar view with vivo and Qualcomm. We just need to add the highlighted IEs in vivo’s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have the same view with nokia.</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dicuss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6B7F09">
        <w:tc>
          <w:tcPr>
            <w:tcW w:w="2075" w:type="dxa"/>
            <w:shd w:val="clear" w:color="auto" w:fill="auto"/>
          </w:tcPr>
          <w:p w14:paraId="59585EBA" w14:textId="77777777" w:rsidR="00EB0337" w:rsidRPr="00137C76" w:rsidRDefault="00EB0337" w:rsidP="006B7F09">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6B7F09">
            <w:pPr>
              <w:jc w:val="center"/>
              <w:rPr>
                <w:rFonts w:eastAsia="Calibri"/>
                <w:b/>
                <w:lang w:val="en-US"/>
              </w:rPr>
            </w:pPr>
            <w:r w:rsidRPr="00137C76">
              <w:rPr>
                <w:rFonts w:eastAsia="Calibri"/>
                <w:b/>
                <w:lang w:val="en-US"/>
              </w:rPr>
              <w:t>Comment</w:t>
            </w:r>
          </w:p>
        </w:tc>
      </w:tr>
      <w:tr w:rsidR="00EB0337" w:rsidRPr="00137C76" w14:paraId="511A5046" w14:textId="77777777" w:rsidTr="006B7F09">
        <w:tc>
          <w:tcPr>
            <w:tcW w:w="2075" w:type="dxa"/>
            <w:shd w:val="clear" w:color="auto" w:fill="auto"/>
          </w:tcPr>
          <w:p w14:paraId="0B655612" w14:textId="7F055765" w:rsidR="00EB0337" w:rsidRPr="00137C76" w:rsidRDefault="00EB0337" w:rsidP="006B7F09">
            <w:pPr>
              <w:rPr>
                <w:rFonts w:eastAsia="DengXian"/>
                <w:lang w:val="en-US" w:eastAsia="zh-CN"/>
              </w:rPr>
            </w:pPr>
          </w:p>
        </w:tc>
        <w:tc>
          <w:tcPr>
            <w:tcW w:w="7554" w:type="dxa"/>
            <w:shd w:val="clear" w:color="auto" w:fill="auto"/>
          </w:tcPr>
          <w:p w14:paraId="65E9B038" w14:textId="77777777" w:rsidR="00EB0337" w:rsidRPr="00137C76" w:rsidRDefault="00EB0337" w:rsidP="006B7F09">
            <w:pPr>
              <w:rPr>
                <w:rFonts w:eastAsia="DengXian"/>
                <w:lang w:val="en-US"/>
              </w:rPr>
            </w:pP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Huawei, HiSilicon</w:t>
            </w:r>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We have simlar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i seither too late/low prio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 xml:space="preserve">Support. In order to get path RSRP, UE of course has to get the first detected path first. The TOA and intra-TRP can benefit LMF to identify which resource </w:t>
            </w:r>
            <w:r w:rsidRPr="00137C76">
              <w:rPr>
                <w:rFonts w:eastAsia="DengXian"/>
                <w:lang w:val="en-US"/>
              </w:rPr>
              <w:lastRenderedPageBreak/>
              <w:t>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lastRenderedPageBreak/>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Support. We think it is useful to include the ToA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Support. This feature is helpful for LMF to find the beam direction toward LoS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ToA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propoal.  It is benefical to provide more information for each path. Each path definitely have different ToA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subagenda.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lastRenderedPageBreak/>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AoD can include the UE AoA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AoA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AoA with AoD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Support. FAP-AoA and UE-orientation reporting can help with NloS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Do not support. The UE AoA and oeritention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lastRenderedPageBreak/>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r w:rsidRPr="00137C76">
              <w:rPr>
                <w:rFonts w:eastAsia="Malgun Gothic"/>
                <w:lang w:val="en-US"/>
              </w:rPr>
              <w:t>Futurewei</w:t>
            </w:r>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lastRenderedPageBreak/>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xml:space="preserve">: Up to N&gt;=8 measurements in a measurement report for reporting of RSRP </w:t>
            </w:r>
            <w:r w:rsidRPr="00137C76">
              <w:rPr>
                <w:rFonts w:eastAsia="Calibri"/>
                <w:b/>
                <w:i/>
                <w:lang w:val="en-US"/>
              </w:rPr>
              <w:lastRenderedPageBreak/>
              <w:t>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lastRenderedPageBreak/>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lastRenderedPageBreak/>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Malgun Gothic"/>
                <w:lang w:val="en-US"/>
              </w:rPr>
              <w:t>PRS with respect to multiple different rx beam is not benefical technically. For each PRS/Tx beam, only the best beam pair link can provide valid AoD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6B7F09">
        <w:tc>
          <w:tcPr>
            <w:tcW w:w="2075" w:type="dxa"/>
            <w:shd w:val="clear" w:color="auto" w:fill="auto"/>
          </w:tcPr>
          <w:p w14:paraId="0268E5E8" w14:textId="77777777" w:rsidR="009D7E64" w:rsidRPr="00137C76" w:rsidRDefault="009D7E64" w:rsidP="006B7F09">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6B7F09">
            <w:pPr>
              <w:jc w:val="center"/>
              <w:rPr>
                <w:rFonts w:eastAsia="Calibri"/>
                <w:b/>
                <w:lang w:val="en-US"/>
              </w:rPr>
            </w:pPr>
            <w:r w:rsidRPr="00137C76">
              <w:rPr>
                <w:rFonts w:eastAsia="Calibri"/>
                <w:b/>
                <w:lang w:val="en-US"/>
              </w:rPr>
              <w:t>Comment</w:t>
            </w:r>
          </w:p>
        </w:tc>
      </w:tr>
      <w:tr w:rsidR="009D7E64" w:rsidRPr="00137C76" w14:paraId="4D5941D2" w14:textId="77777777" w:rsidTr="006B7F09">
        <w:tc>
          <w:tcPr>
            <w:tcW w:w="2075" w:type="dxa"/>
            <w:shd w:val="clear" w:color="auto" w:fill="auto"/>
          </w:tcPr>
          <w:p w14:paraId="2554640B" w14:textId="0AF6A9AB" w:rsidR="009D7E64" w:rsidRPr="00137C76" w:rsidRDefault="00FA6F9E" w:rsidP="006B7F09">
            <w:pPr>
              <w:rPr>
                <w:rFonts w:eastAsia="DengXian"/>
                <w:lang w:val="en-US" w:eastAsia="zh-CN"/>
              </w:rPr>
            </w:pPr>
            <w:r>
              <w:rPr>
                <w:rFonts w:eastAsia="DengXian" w:hint="eastAsia"/>
                <w:lang w:val="en-US" w:eastAsia="zh-CN"/>
              </w:rPr>
              <w:t>CATT</w:t>
            </w:r>
          </w:p>
        </w:tc>
        <w:tc>
          <w:tcPr>
            <w:tcW w:w="7553" w:type="dxa"/>
            <w:shd w:val="clear" w:color="auto" w:fill="auto"/>
          </w:tcPr>
          <w:p w14:paraId="318EC646" w14:textId="1781230D" w:rsidR="00FA6F9E" w:rsidRPr="00137C76" w:rsidRDefault="00FA6F9E" w:rsidP="00FA6F9E">
            <w:pPr>
              <w:rPr>
                <w:rFonts w:eastAsia="DengXian"/>
                <w:lang w:val="en-US" w:eastAsia="zh-CN"/>
              </w:rPr>
            </w:pPr>
            <w:r>
              <w:rPr>
                <w:rFonts w:eastAsia="DengXian" w:hint="eastAsia"/>
                <w:lang w:val="en-US"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lastRenderedPageBreak/>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lastRenderedPageBreak/>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lastRenderedPageBreak/>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lastRenderedPageBreak/>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lastRenderedPageBreak/>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Pr="00137C76" w:rsidRDefault="000E45A9">
      <w:pPr>
        <w:rPr>
          <w:b/>
          <w:bCs/>
        </w:rPr>
      </w:pPr>
      <w:r w:rsidRPr="00137C76">
        <w:rPr>
          <w:b/>
          <w:bCs/>
        </w:rPr>
        <w:tab/>
        <w:t>-FFS: how to distinguish between adjeacent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expectedAoD.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AoD,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w:delText>
              </w:r>
              <w:r w:rsidRPr="00137C76">
                <w:rPr>
                  <w:b/>
                  <w:bCs/>
                  <w:lang w:val="en-US"/>
                </w:rPr>
                <w:lastRenderedPageBreak/>
                <w:delText xml:space="preserve">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lastRenderedPageBreak/>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vivo’s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 addtion,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lastRenderedPageBreak/>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6B7F09">
        <w:tc>
          <w:tcPr>
            <w:tcW w:w="2075" w:type="dxa"/>
            <w:shd w:val="clear" w:color="auto" w:fill="auto"/>
          </w:tcPr>
          <w:p w14:paraId="3846AACE" w14:textId="77777777" w:rsidR="00B8637A" w:rsidRPr="00137C76" w:rsidRDefault="00B8637A" w:rsidP="006B7F09">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6B7F09">
            <w:pPr>
              <w:jc w:val="center"/>
              <w:rPr>
                <w:rFonts w:eastAsia="Calibri"/>
                <w:b/>
                <w:lang w:val="en-US"/>
              </w:rPr>
            </w:pPr>
            <w:r w:rsidRPr="00137C76">
              <w:rPr>
                <w:rFonts w:eastAsia="Calibri"/>
                <w:b/>
                <w:lang w:val="en-US"/>
              </w:rPr>
              <w:t>Comment</w:t>
            </w:r>
          </w:p>
        </w:tc>
      </w:tr>
      <w:tr w:rsidR="00B8637A" w:rsidRPr="00137C76" w14:paraId="7863949F" w14:textId="77777777" w:rsidTr="006B7F09">
        <w:tc>
          <w:tcPr>
            <w:tcW w:w="2075" w:type="dxa"/>
            <w:shd w:val="clear" w:color="auto" w:fill="auto"/>
          </w:tcPr>
          <w:p w14:paraId="22B54F9B" w14:textId="2E35EACE" w:rsidR="00B8637A" w:rsidRPr="00137C76" w:rsidRDefault="00FA6F9E" w:rsidP="006B7F09">
            <w:pPr>
              <w:rPr>
                <w:rFonts w:eastAsia="DengXian"/>
                <w:lang w:val="en-US" w:eastAsia="zh-CN"/>
              </w:rPr>
            </w:pPr>
            <w:r>
              <w:rPr>
                <w:rFonts w:eastAsia="DengXian" w:hint="eastAsia"/>
                <w:lang w:val="en-US" w:eastAsia="zh-CN"/>
              </w:rPr>
              <w:t>CATT</w:t>
            </w:r>
          </w:p>
        </w:tc>
        <w:tc>
          <w:tcPr>
            <w:tcW w:w="7554" w:type="dxa"/>
            <w:shd w:val="clear" w:color="auto" w:fill="auto"/>
          </w:tcPr>
          <w:p w14:paraId="7AE68404" w14:textId="0CDC78FD" w:rsidR="00B8637A" w:rsidRPr="00137C76" w:rsidRDefault="00CE3AAC" w:rsidP="006B7F09">
            <w:pPr>
              <w:rPr>
                <w:rFonts w:eastAsia="DengXian"/>
                <w:lang w:val="en-US" w:eastAsia="zh-CN"/>
              </w:rPr>
            </w:pPr>
            <w:r>
              <w:rPr>
                <w:rFonts w:eastAsia="DengXian" w:hint="eastAsia"/>
                <w:lang w:val="en-US" w:eastAsia="zh-CN"/>
              </w:rPr>
              <w:t>Support.</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lastRenderedPageBreak/>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together with expectedAoD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terDigital</w:t>
            </w:r>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We think expected DL AoD/ZoD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informaiton is provided only to UE-based method.  Such </w:t>
            </w:r>
            <w:r w:rsidRPr="00137C76">
              <w:rPr>
                <w:rFonts w:ascii="Times New Roman" w:eastAsia="Malgun Gothic" w:hAnsi="Times New Roman" w:cs="Times New Roman"/>
                <w:lang w:val="en-US"/>
              </w:rPr>
              <w:lastRenderedPageBreak/>
              <w:t xml:space="preserve">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lastRenderedPageBreak/>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t xml:space="preserve"> Aspect #4 Support of additional gnodeB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lastRenderedPageBreak/>
              <w:t>Agreement:</w:t>
            </w:r>
          </w:p>
          <w:p w14:paraId="767861E6" w14:textId="77777777"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RSRP)intersection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both option could be supported for different cases. </w:t>
      </w:r>
    </w:p>
    <w:p w14:paraId="3584B651" w14:textId="77777777" w:rsidR="00C87B5C" w:rsidRPr="00137C76" w:rsidRDefault="000E45A9">
      <w:pPr>
        <w:pStyle w:val="ListParagraph"/>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 xml:space="preserve">Error: </w:t>
            </w:r>
            <w:r w:rsidRPr="00137C76">
              <w:rPr>
                <w:rFonts w:eastAsia="Calibri"/>
                <w:lang w:val="en-US"/>
              </w:rPr>
              <w:lastRenderedPageBreak/>
              <w:t>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lastRenderedPageBreak/>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xml:space="preserve">:  Support to reuse the existing boresight direction to assist LMF/UE to </w:t>
            </w:r>
            <w:r w:rsidRPr="00137C76">
              <w:rPr>
                <w:rFonts w:eastAsia="Calibri"/>
                <w:b/>
                <w:i/>
                <w:lang w:val="en-US"/>
              </w:rPr>
              <w:lastRenderedPageBreak/>
              <w:t>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lastRenderedPageBreak/>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lastRenderedPageBreak/>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 xml:space="preserve">Proposal 3: Reuse the associated-dl-PRS-ID as a way of signaling that 2 TRPs have the </w:t>
            </w:r>
            <w:r w:rsidRPr="00137C76">
              <w:rPr>
                <w:rFonts w:eastAsia="Calibri"/>
                <w:b/>
                <w:bCs/>
                <w:i/>
                <w:iCs/>
                <w:szCs w:val="24"/>
                <w:lang w:val="en-US"/>
              </w:rPr>
              <w:lastRenderedPageBreak/>
              <w:t>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lastRenderedPageBreak/>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Proposal 3: Prefer Option 1 for UE-B DL AoD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 xml:space="preserve">Support gNB to LMF reporting of information on the mapping of angle and beam gains for each of the PRS resources (Option 2).  The </w:t>
            </w:r>
            <w:r w:rsidRPr="00137C76">
              <w:rPr>
                <w:rFonts w:eastAsia="Calibri"/>
                <w:b/>
                <w:bCs/>
                <w:lang w:val="en-US"/>
              </w:rPr>
              <w:lastRenderedPageBreak/>
              <w:t>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lastRenderedPageBreak/>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AoD</w:t>
      </w:r>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lastRenderedPageBreak/>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CF6FE9" w:rsidP="00CF6FE9">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r>
                  <w:r w:rsidR="00CF6FE9" w:rsidRPr="00137C76">
                    <w:rPr>
                      <w:noProof/>
                    </w:rPr>
                    <w:object w:dxaOrig="1340" w:dyaOrig="880" w14:anchorId="1242E2CC">
                      <v:shape id="_x0000_i1025" alt="" style="width:132.9pt;height:73.6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79873"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CF6FE9">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CEWiT</w:t>
            </w:r>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lastRenderedPageBreak/>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A.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Huawei, HiSilicon</w:t>
            </w:r>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XdB rediation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o to our understanding, if the rediation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r w:rsidRPr="00137C76">
              <w:rPr>
                <w:rFonts w:eastAsia="DengXian"/>
                <w:lang w:val="en-US"/>
              </w:rPr>
              <w:t>InterDigital</w:t>
            </w:r>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 xml:space="preserve">The relative power is defined with respect to the peak power of </w:t>
            </w:r>
            <w:r w:rsidRPr="00137C76">
              <w:rPr>
                <w:rFonts w:eastAsiaTheme="minorEastAsia"/>
                <w:b/>
                <w:bCs/>
                <w:i/>
                <w:iCs/>
                <w:lang w:val="en-US"/>
              </w:rPr>
              <w:lastRenderedPageBreak/>
              <w:t>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r w:rsidRPr="00137C76">
              <w:rPr>
                <w:rFonts w:eastAsia="DengXian"/>
                <w:lang w:val="en-US"/>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lastRenderedPageBreak/>
        <w:t xml:space="preserve"> Aspect #5 AoD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lastRenderedPageBreak/>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AoD/ZoD value and uncertainty (of the expected DL-AoD/ZoD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AoD/ZoD value and uncertainty (of the expected DL-AoD/ZoD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LoS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AoD/ZoD value and uncertainty (of the expected DL-AoD/ZoD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AoD/ZoD and uncertainty (of the expected DL-AoD/ZoD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 xml:space="preserve">Indication of expected DL-AoA/ZoA value and uncertainty (of the expected DL-AoA/ZoA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AoA/ZoA and uncertainty (of the expected DL-AoA/ZoA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11][] proposes that a 2 step procedure should be coupled to on demand PRS</w:t>
      </w:r>
    </w:p>
    <w:p w14:paraId="0677F886" w14:textId="77777777" w:rsidR="00C87B5C" w:rsidRPr="00137C76" w:rsidRDefault="000E45A9">
      <w:pPr>
        <w:pStyle w:val="ListParagraph"/>
        <w:numPr>
          <w:ilvl w:val="0"/>
          <w:numId w:val="46"/>
        </w:numPr>
      </w:pPr>
      <w:r w:rsidRPr="00137C76">
        <w:lastRenderedPageBreak/>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 xml:space="preserve">For improving device efficiency, support a procedure that enables the device to activate or deactivate measurements on DL-PRS resources in the second </w:t>
            </w:r>
            <w:r w:rsidRPr="00137C76">
              <w:rPr>
                <w:rFonts w:eastAsia="Calibri"/>
                <w:b/>
                <w:bCs/>
                <w:lang w:val="en-US"/>
              </w:rPr>
              <w:lastRenderedPageBreak/>
              <w:t>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We prefer to sitll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lastRenderedPageBreak/>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R1-2106451, Enhancement for DL AoD positioning, Huawei, HiSilicon</w:t>
      </w:r>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AoD positioning solutions, InterDigital,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lastRenderedPageBreak/>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8944DD" w14:textId="77777777" w:rsidR="003C5911" w:rsidRDefault="003C5911">
      <w:pPr>
        <w:spacing w:after="0" w:line="240" w:lineRule="auto"/>
      </w:pPr>
      <w:r>
        <w:separator/>
      </w:r>
    </w:p>
  </w:endnote>
  <w:endnote w:type="continuationSeparator" w:id="0">
    <w:p w14:paraId="66ACB18D" w14:textId="77777777" w:rsidR="003C5911" w:rsidRDefault="003C59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6EE}"/>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GulimChe">
    <w:panose1 w:val="020B0609000101010101"/>
    <w:charset w:val="81"/>
    <w:family w:val="modern"/>
    <w:pitch w:val="fixed"/>
    <w:sig w:usb0="B00002AF" w:usb1="69D77CFB" w:usb2="00000030" w:usb3="00000000" w:csb0="0008009F" w:csb1="00000000"/>
  </w:font>
  <w:font w:name="Liberation Sans">
    <w:altName w:val="Arial"/>
    <w:panose1 w:val="020B0604020202020204"/>
    <w:charset w:val="00"/>
    <w:family w:val="swiss"/>
    <w:pitch w:val="variable"/>
  </w:font>
  <w:font w:name="Noto Sans CJK SC Regular">
    <w:altName w:val="Times New Roman"/>
    <w:panose1 w:val="020B0604020202020204"/>
    <w:charset w:val="00"/>
    <w:family w:val="roman"/>
    <w:notTrueType/>
    <w:pitch w:val="default"/>
  </w:font>
  <w:font w:name="Lohit Devanagari">
    <w:altName w:val="Times New Roman"/>
    <w:panose1 w:val="020B0604020202020204"/>
    <w:charset w:val="00"/>
    <w:family w:val="roman"/>
    <w:notTrueType/>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516891" w:rsidRDefault="00516891">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CE3AAC">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CE3AAC">
      <w:rPr>
        <w:rStyle w:val="PageNumber"/>
        <w:noProof/>
      </w:rPr>
      <w:t>5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05C965" w14:textId="77777777" w:rsidR="003C5911" w:rsidRDefault="003C5911">
      <w:pPr>
        <w:spacing w:after="0" w:line="240" w:lineRule="auto"/>
      </w:pPr>
      <w:r>
        <w:separator/>
      </w:r>
    </w:p>
  </w:footnote>
  <w:footnote w:type="continuationSeparator" w:id="0">
    <w:p w14:paraId="65D77942" w14:textId="77777777" w:rsidR="003C5911" w:rsidRDefault="003C59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6"/>
  <w:bordersDoNotSurroundHeader/>
  <w:bordersDoNotSurroundFooter/>
  <w:defaultTabStop w:val="567"/>
  <w:characterSpacingControl w:val="doNotCompress"/>
  <w:hdrShapeDefaults>
    <o:shapedefaults v:ext="edit" spidmax="4097">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B5C"/>
    <w:rsid w:val="0002743A"/>
    <w:rsid w:val="00053B8A"/>
    <w:rsid w:val="00065A00"/>
    <w:rsid w:val="00082534"/>
    <w:rsid w:val="00086334"/>
    <w:rsid w:val="00097F8D"/>
    <w:rsid w:val="000B16CD"/>
    <w:rsid w:val="000E249F"/>
    <w:rsid w:val="000E45A9"/>
    <w:rsid w:val="001366BC"/>
    <w:rsid w:val="00137C76"/>
    <w:rsid w:val="00151204"/>
    <w:rsid w:val="00157AFD"/>
    <w:rsid w:val="00164587"/>
    <w:rsid w:val="001724B3"/>
    <w:rsid w:val="00177DDE"/>
    <w:rsid w:val="001B1F90"/>
    <w:rsid w:val="001B58BB"/>
    <w:rsid w:val="001B76B5"/>
    <w:rsid w:val="001C4788"/>
    <w:rsid w:val="001D52F1"/>
    <w:rsid w:val="001F6D9F"/>
    <w:rsid w:val="002376C8"/>
    <w:rsid w:val="00260173"/>
    <w:rsid w:val="00261EBB"/>
    <w:rsid w:val="0026664F"/>
    <w:rsid w:val="00282665"/>
    <w:rsid w:val="00282B9D"/>
    <w:rsid w:val="002A3A27"/>
    <w:rsid w:val="002D58C1"/>
    <w:rsid w:val="002D65AB"/>
    <w:rsid w:val="002D6844"/>
    <w:rsid w:val="002F3CC7"/>
    <w:rsid w:val="00364EF7"/>
    <w:rsid w:val="0039171F"/>
    <w:rsid w:val="003A67C8"/>
    <w:rsid w:val="003C5911"/>
    <w:rsid w:val="003F7159"/>
    <w:rsid w:val="00412C6D"/>
    <w:rsid w:val="00420950"/>
    <w:rsid w:val="00422F90"/>
    <w:rsid w:val="00472130"/>
    <w:rsid w:val="00473389"/>
    <w:rsid w:val="00484371"/>
    <w:rsid w:val="00494A97"/>
    <w:rsid w:val="00497530"/>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14099"/>
    <w:rsid w:val="00721CFD"/>
    <w:rsid w:val="00725AF6"/>
    <w:rsid w:val="0075744D"/>
    <w:rsid w:val="00767907"/>
    <w:rsid w:val="007C4B1B"/>
    <w:rsid w:val="007D782C"/>
    <w:rsid w:val="007F4BEF"/>
    <w:rsid w:val="00827C82"/>
    <w:rsid w:val="00845D89"/>
    <w:rsid w:val="00861F73"/>
    <w:rsid w:val="00867530"/>
    <w:rsid w:val="00881C1F"/>
    <w:rsid w:val="0088209D"/>
    <w:rsid w:val="00884B59"/>
    <w:rsid w:val="009275CD"/>
    <w:rsid w:val="00960CE9"/>
    <w:rsid w:val="009727F5"/>
    <w:rsid w:val="00972E70"/>
    <w:rsid w:val="00993D26"/>
    <w:rsid w:val="009A20E4"/>
    <w:rsid w:val="009D7E64"/>
    <w:rsid w:val="009E44B4"/>
    <w:rsid w:val="00A4106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E1A59"/>
    <w:rsid w:val="00CE3AAC"/>
    <w:rsid w:val="00CE73EA"/>
    <w:rsid w:val="00CF6FE9"/>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semiHidden="1" w:unhideWhenUsed="1"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3698</Words>
  <Characters>78080</Characters>
  <Application>Microsoft Office Word</Application>
  <DocSecurity>0</DocSecurity>
  <Lines>650</Lines>
  <Paragraphs>183</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1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Ericsson</cp:lastModifiedBy>
  <cp:revision>2</cp:revision>
  <cp:lastPrinted>2021-01-22T08:59:00Z</cp:lastPrinted>
  <dcterms:created xsi:type="dcterms:W3CDTF">2021-08-19T09:56:00Z</dcterms:created>
  <dcterms:modified xsi:type="dcterms:W3CDTF">2021-08-19T09:56: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